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7304B8" w14:textId="47D98224" w:rsidR="00D87B1A" w:rsidRDefault="009274A0">
      <w:r>
        <w:t>Name: _______________________________</w:t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  <w:t>Block: _______</w:t>
      </w:r>
    </w:p>
    <w:p w14:paraId="7788CB07" w14:textId="5CA08856" w:rsidR="009274A0" w:rsidRDefault="00F20F7B">
      <w:r>
        <w:t xml:space="preserve">Algebra 2 </w:t>
      </w:r>
      <w:r w:rsidR="002A4E3B">
        <w:t>H</w:t>
      </w:r>
      <w:r w:rsidR="002E7C46">
        <w:t>onor</w:t>
      </w:r>
      <w:r w:rsidR="00100803">
        <w:t xml:space="preserve"> Spiral </w:t>
      </w:r>
      <w:r w:rsidR="002F282D">
        <w:t>21</w:t>
      </w:r>
      <w:bookmarkStart w:id="0" w:name="_GoBack"/>
      <w:bookmarkEnd w:id="0"/>
      <w:r w:rsidR="00DF02B8">
        <w:t xml:space="preserve"> - Review</w:t>
      </w:r>
    </w:p>
    <w:p w14:paraId="55E1B09F" w14:textId="77777777" w:rsidR="009274A0" w:rsidRDefault="009274A0"/>
    <w:tbl>
      <w:tblPr>
        <w:tblStyle w:val="TableGrid"/>
        <w:tblW w:w="10728" w:type="dxa"/>
        <w:tblLook w:val="04A0" w:firstRow="1" w:lastRow="0" w:firstColumn="1" w:lastColumn="0" w:noHBand="0" w:noVBand="1"/>
      </w:tblPr>
      <w:tblGrid>
        <w:gridCol w:w="5364"/>
        <w:gridCol w:w="5364"/>
      </w:tblGrid>
      <w:tr w:rsidR="00D63978" w14:paraId="1A8AEC09" w14:textId="77777777" w:rsidTr="00D63D73">
        <w:trPr>
          <w:trHeight w:val="103"/>
        </w:trPr>
        <w:tc>
          <w:tcPr>
            <w:tcW w:w="10728" w:type="dxa"/>
            <w:gridSpan w:val="2"/>
          </w:tcPr>
          <w:p w14:paraId="7E36E20C" w14:textId="6B31126C" w:rsidR="00D63978" w:rsidRPr="00992B56" w:rsidRDefault="00D63978" w:rsidP="00D63978">
            <w:pPr>
              <w:pStyle w:val="ListParagraph"/>
              <w:ind w:left="0"/>
              <w:jc w:val="center"/>
              <w:rPr>
                <w:sz w:val="32"/>
                <w:szCs w:val="32"/>
              </w:rPr>
            </w:pPr>
            <w:r w:rsidRPr="00992B56">
              <w:rPr>
                <w:sz w:val="32"/>
                <w:szCs w:val="32"/>
              </w:rPr>
              <w:t>Variation and Graphing Simple Rational Functions</w:t>
            </w:r>
          </w:p>
        </w:tc>
      </w:tr>
      <w:tr w:rsidR="00D63D73" w14:paraId="5A3A2A4D" w14:textId="77777777" w:rsidTr="00D63D73">
        <w:trPr>
          <w:trHeight w:val="95"/>
        </w:trPr>
        <w:tc>
          <w:tcPr>
            <w:tcW w:w="10728" w:type="dxa"/>
            <w:gridSpan w:val="2"/>
            <w:tcBorders>
              <w:bottom w:val="single" w:sz="4" w:space="0" w:color="auto"/>
            </w:tcBorders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296"/>
              <w:gridCol w:w="5206"/>
            </w:tblGrid>
            <w:tr w:rsidR="00D63D73" w14:paraId="182C61DF" w14:textId="77777777" w:rsidTr="00D63D73">
              <w:trPr>
                <w:trHeight w:val="3806"/>
              </w:trPr>
              <w:tc>
                <w:tcPr>
                  <w:tcW w:w="5296" w:type="dxa"/>
                </w:tcPr>
                <w:p w14:paraId="7751D8C1" w14:textId="77777777" w:rsidR="00D63D73" w:rsidRDefault="002F282D" w:rsidP="00D63D73">
                  <w:pPr>
                    <w:pStyle w:val="ListParagraph"/>
                    <w:numPr>
                      <w:ilvl w:val="0"/>
                      <w:numId w:val="10"/>
                    </w:numPr>
                    <w:ind w:left="0" w:firstLine="0"/>
                    <w:rPr>
                      <w:position w:val="-10"/>
                    </w:rPr>
                  </w:pPr>
                  <w:r>
                    <w:rPr>
                      <w:position w:val="-24"/>
                    </w:rPr>
                    <w:pict w14:anchorId="0475B94C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53pt;height:31pt">
                        <v:imagedata r:id="rId6" o:title=""/>
                      </v:shape>
                    </w:pict>
                  </w:r>
                </w:p>
                <w:p w14:paraId="733AF240" w14:textId="77777777" w:rsidR="00D63D73" w:rsidRDefault="00D63D73" w:rsidP="00D63D73">
                  <w:pPr>
                    <w:pStyle w:val="ListParagraph"/>
                    <w:ind w:left="0"/>
                    <w:rPr>
                      <w:position w:val="-10"/>
                    </w:rPr>
                  </w:pPr>
                  <w:r>
                    <w:rPr>
                      <w:noProof/>
                      <w:position w:val="-10"/>
                    </w:rPr>
                    <w:drawing>
                      <wp:inline distT="0" distB="0" distL="0" distR="0" wp14:anchorId="79B3574A" wp14:editId="7028A352">
                        <wp:extent cx="2683964" cy="2283311"/>
                        <wp:effectExtent l="0" t="0" r="8890" b="3175"/>
                        <wp:docPr id="3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83964" cy="228331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14:paraId="376C7D08" w14:textId="77777777" w:rsidR="00D175D5" w:rsidRDefault="00D175D5" w:rsidP="00D63D73">
                  <w:pPr>
                    <w:pStyle w:val="ListParagraph"/>
                    <w:ind w:left="0"/>
                    <w:rPr>
                      <w:position w:val="-10"/>
                    </w:rPr>
                  </w:pPr>
                </w:p>
                <w:p w14:paraId="58057871" w14:textId="77777777" w:rsidR="00D175D5" w:rsidRDefault="00D175D5" w:rsidP="00D63D73">
                  <w:pPr>
                    <w:pStyle w:val="ListParagraph"/>
                    <w:ind w:left="0"/>
                    <w:rPr>
                      <w:position w:val="-10"/>
                    </w:rPr>
                  </w:pPr>
                </w:p>
                <w:p w14:paraId="64EA6D67" w14:textId="77777777" w:rsidR="00D175D5" w:rsidRDefault="00D175D5" w:rsidP="00D63D73">
                  <w:pPr>
                    <w:pStyle w:val="ListParagraph"/>
                    <w:ind w:left="0"/>
                    <w:rPr>
                      <w:position w:val="-10"/>
                    </w:rPr>
                  </w:pPr>
                </w:p>
                <w:p w14:paraId="1073E6E8" w14:textId="1215A377" w:rsidR="00D175D5" w:rsidRDefault="00D175D5" w:rsidP="00D63D73">
                  <w:pPr>
                    <w:pStyle w:val="ListParagraph"/>
                    <w:ind w:left="0"/>
                    <w:rPr>
                      <w:position w:val="-10"/>
                    </w:rPr>
                  </w:pPr>
                  <w:r>
                    <w:rPr>
                      <w:position w:val="-10"/>
                    </w:rPr>
                    <w:t>HA:            VA:            X-</w:t>
                  </w:r>
                  <w:proofErr w:type="spellStart"/>
                  <w:r>
                    <w:rPr>
                      <w:position w:val="-10"/>
                    </w:rPr>
                    <w:t>int</w:t>
                  </w:r>
                  <w:proofErr w:type="spellEnd"/>
                  <w:r>
                    <w:rPr>
                      <w:position w:val="-10"/>
                    </w:rPr>
                    <w:t>:               Y-</w:t>
                  </w:r>
                  <w:proofErr w:type="spellStart"/>
                  <w:r>
                    <w:rPr>
                      <w:position w:val="-10"/>
                    </w:rPr>
                    <w:t>int</w:t>
                  </w:r>
                  <w:proofErr w:type="spellEnd"/>
                  <w:r>
                    <w:rPr>
                      <w:position w:val="-10"/>
                    </w:rPr>
                    <w:t>:</w:t>
                  </w:r>
                </w:p>
                <w:p w14:paraId="496E07A1" w14:textId="77777777" w:rsidR="00D175D5" w:rsidRDefault="00D175D5" w:rsidP="00D63D73">
                  <w:pPr>
                    <w:pStyle w:val="ListParagraph"/>
                    <w:ind w:left="0"/>
                    <w:rPr>
                      <w:position w:val="-10"/>
                    </w:rPr>
                  </w:pPr>
                </w:p>
                <w:p w14:paraId="0808B4FC" w14:textId="77777777" w:rsidR="00D175D5" w:rsidRDefault="00D175D5" w:rsidP="00D63D73">
                  <w:pPr>
                    <w:pStyle w:val="ListParagraph"/>
                    <w:ind w:left="0"/>
                    <w:rPr>
                      <w:position w:val="-10"/>
                    </w:rPr>
                  </w:pPr>
                </w:p>
                <w:p w14:paraId="5113ED28" w14:textId="77777777" w:rsidR="00D175D5" w:rsidRDefault="00D175D5" w:rsidP="00D63D73">
                  <w:pPr>
                    <w:pStyle w:val="ListParagraph"/>
                    <w:ind w:left="0"/>
                    <w:rPr>
                      <w:position w:val="-10"/>
                    </w:rPr>
                  </w:pPr>
                </w:p>
                <w:p w14:paraId="047DE78F" w14:textId="77777777" w:rsidR="00D175D5" w:rsidRDefault="00D175D5" w:rsidP="00D63D73">
                  <w:pPr>
                    <w:pStyle w:val="ListParagraph"/>
                    <w:ind w:left="0"/>
                    <w:rPr>
                      <w:position w:val="-10"/>
                    </w:rPr>
                  </w:pPr>
                </w:p>
                <w:p w14:paraId="19F56D62" w14:textId="77777777" w:rsidR="00D175D5" w:rsidRDefault="00D175D5" w:rsidP="00D63D73">
                  <w:pPr>
                    <w:pStyle w:val="ListParagraph"/>
                    <w:ind w:left="0"/>
                    <w:rPr>
                      <w:position w:val="-10"/>
                    </w:rPr>
                  </w:pPr>
                </w:p>
              </w:tc>
              <w:tc>
                <w:tcPr>
                  <w:tcW w:w="5206" w:type="dxa"/>
                </w:tcPr>
                <w:p w14:paraId="6F472A3D" w14:textId="50A97A68" w:rsidR="00D63D73" w:rsidRPr="00D175D5" w:rsidRDefault="00D175D5" w:rsidP="00D63D73">
                  <w:pPr>
                    <w:pStyle w:val="ListParagraph"/>
                    <w:numPr>
                      <w:ilvl w:val="0"/>
                      <w:numId w:val="10"/>
                    </w:numPr>
                    <w:ind w:left="0" w:firstLine="0"/>
                    <w:rPr>
                      <w:position w:val="-10"/>
                    </w:rPr>
                  </w:pPr>
                  <w:r>
                    <w:rPr>
                      <w:position w:val="-10"/>
                    </w:rPr>
                    <w:t xml:space="preserve">The level of Mrs. </w:t>
                  </w:r>
                  <w:proofErr w:type="spellStart"/>
                  <w:r>
                    <w:rPr>
                      <w:position w:val="-10"/>
                    </w:rPr>
                    <w:t>Giaquinta’s</w:t>
                  </w:r>
                  <w:proofErr w:type="spellEnd"/>
                  <w:r>
                    <w:rPr>
                      <w:position w:val="-10"/>
                    </w:rPr>
                    <w:t xml:space="preserve"> anger is jointly related to the number of students who refused to do their homework and the number of missing chairs.  If there were 3 missing chairs and 10 students refusing to do their homework, Mrs. </w:t>
                  </w:r>
                  <w:proofErr w:type="spellStart"/>
                  <w:r>
                    <w:rPr>
                      <w:position w:val="-10"/>
                    </w:rPr>
                    <w:t>Giaquinta’s</w:t>
                  </w:r>
                  <w:proofErr w:type="spellEnd"/>
                  <w:r>
                    <w:rPr>
                      <w:position w:val="-10"/>
                    </w:rPr>
                    <w:t xml:space="preserve"> anger was at a 10.  W</w:t>
                  </w:r>
                  <w:r w:rsidR="00BA6A6C">
                    <w:rPr>
                      <w:position w:val="-10"/>
                    </w:rPr>
                    <w:t xml:space="preserve">hat level was Mrs. </w:t>
                  </w:r>
                  <w:proofErr w:type="spellStart"/>
                  <w:r w:rsidR="00BA6A6C">
                    <w:rPr>
                      <w:position w:val="-10"/>
                    </w:rPr>
                    <w:t>Giaquinta’s</w:t>
                  </w:r>
                  <w:proofErr w:type="spellEnd"/>
                  <w:r w:rsidR="00BA6A6C">
                    <w:rPr>
                      <w:position w:val="-10"/>
                    </w:rPr>
                    <w:t xml:space="preserve"> a</w:t>
                  </w:r>
                  <w:r>
                    <w:rPr>
                      <w:position w:val="-10"/>
                    </w:rPr>
                    <w:t>nger at if there were 10 missing chairs and 4 students refusing to do their homework?</w:t>
                  </w:r>
                </w:p>
              </w:tc>
            </w:tr>
          </w:tbl>
          <w:p w14:paraId="77AA4586" w14:textId="77777777" w:rsidR="00D63D73" w:rsidRPr="00A07BEE" w:rsidRDefault="00D63D73" w:rsidP="00D63D73">
            <w:pPr>
              <w:pStyle w:val="ListParagraph"/>
              <w:ind w:left="0"/>
              <w:rPr>
                <w:b/>
                <w:position w:val="-10"/>
              </w:rPr>
            </w:pPr>
          </w:p>
        </w:tc>
      </w:tr>
      <w:tr w:rsidR="005F0DCF" w14:paraId="0F69AC29" w14:textId="77777777" w:rsidTr="00D63D73">
        <w:trPr>
          <w:trHeight w:val="95"/>
        </w:trPr>
        <w:tc>
          <w:tcPr>
            <w:tcW w:w="10728" w:type="dxa"/>
            <w:gridSpan w:val="2"/>
          </w:tcPr>
          <w:p w14:paraId="242A8CD6" w14:textId="2CA3E3A7" w:rsidR="005F0DCF" w:rsidRPr="00A07BEE" w:rsidRDefault="005F0DCF" w:rsidP="00D63D73">
            <w:pPr>
              <w:pStyle w:val="ListParagraph"/>
              <w:ind w:left="0"/>
              <w:jc w:val="center"/>
              <w:rPr>
                <w:position w:val="-24"/>
              </w:rPr>
            </w:pPr>
            <w:r>
              <w:rPr>
                <w:position w:val="-10"/>
                <w:sz w:val="30"/>
              </w:rPr>
              <w:t>Simplifying Rational Expressions</w:t>
            </w:r>
          </w:p>
        </w:tc>
      </w:tr>
      <w:tr w:rsidR="00D63D73" w14:paraId="36A37888" w14:textId="77777777" w:rsidTr="00D63D73">
        <w:trPr>
          <w:trHeight w:val="2501"/>
        </w:trPr>
        <w:tc>
          <w:tcPr>
            <w:tcW w:w="5364" w:type="dxa"/>
          </w:tcPr>
          <w:p w14:paraId="4E62E8FE" w14:textId="77777777" w:rsidR="00D63D73" w:rsidRPr="00A07BEE" w:rsidRDefault="002F282D" w:rsidP="00D63D73">
            <w:pPr>
              <w:pStyle w:val="ListParagraph"/>
              <w:numPr>
                <w:ilvl w:val="0"/>
                <w:numId w:val="10"/>
              </w:numPr>
              <w:ind w:left="0" w:firstLine="0"/>
              <w:rPr>
                <w:position w:val="-24"/>
              </w:rPr>
            </w:pPr>
            <w:r>
              <w:rPr>
                <w:position w:val="-24"/>
              </w:rPr>
              <w:pict w14:anchorId="5B68EA9B">
                <v:shape id="_x0000_i1026" type="#_x0000_t75" style="width:75pt;height:33pt">
                  <v:imagedata r:id="rId8" o:title=""/>
                </v:shape>
              </w:pict>
            </w:r>
            <w:r w:rsidR="00D63D73">
              <w:rPr>
                <w:position w:val="-24"/>
              </w:rPr>
              <w:t xml:space="preserve"> </w:t>
            </w:r>
          </w:p>
        </w:tc>
        <w:tc>
          <w:tcPr>
            <w:tcW w:w="5364" w:type="dxa"/>
          </w:tcPr>
          <w:p w14:paraId="632CBD75" w14:textId="77777777" w:rsidR="00D63D73" w:rsidRDefault="00D175D5" w:rsidP="00D63D73">
            <w:pPr>
              <w:pStyle w:val="ListParagraph"/>
              <w:numPr>
                <w:ilvl w:val="0"/>
                <w:numId w:val="10"/>
              </w:numPr>
              <w:ind w:left="0" w:firstLine="0"/>
              <w:rPr>
                <w:position w:val="-24"/>
              </w:rPr>
            </w:pPr>
            <w:r>
              <w:rPr>
                <w:noProof/>
                <w:position w:val="-24"/>
              </w:rPr>
              <w:drawing>
                <wp:inline distT="0" distB="0" distL="0" distR="0" wp14:anchorId="38C999A3" wp14:editId="7FE07240">
                  <wp:extent cx="1858010" cy="41275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8010" cy="412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66D184E" w14:textId="77777777" w:rsidR="00D175D5" w:rsidRDefault="00D175D5" w:rsidP="00D175D5">
            <w:pPr>
              <w:pStyle w:val="ListParagraph"/>
              <w:ind w:left="0"/>
              <w:rPr>
                <w:position w:val="-24"/>
              </w:rPr>
            </w:pPr>
          </w:p>
          <w:p w14:paraId="624A4A44" w14:textId="77777777" w:rsidR="00D175D5" w:rsidRDefault="00D175D5" w:rsidP="00D175D5">
            <w:pPr>
              <w:pStyle w:val="ListParagraph"/>
              <w:ind w:left="0"/>
              <w:rPr>
                <w:position w:val="-24"/>
              </w:rPr>
            </w:pPr>
          </w:p>
          <w:p w14:paraId="570FFC0D" w14:textId="77777777" w:rsidR="00D175D5" w:rsidRDefault="00D175D5" w:rsidP="00D175D5">
            <w:pPr>
              <w:pStyle w:val="ListParagraph"/>
              <w:ind w:left="0"/>
              <w:rPr>
                <w:position w:val="-24"/>
              </w:rPr>
            </w:pPr>
          </w:p>
          <w:p w14:paraId="1B456766" w14:textId="77777777" w:rsidR="00D175D5" w:rsidRDefault="00D175D5" w:rsidP="00D175D5">
            <w:pPr>
              <w:pStyle w:val="ListParagraph"/>
              <w:ind w:left="0"/>
              <w:rPr>
                <w:position w:val="-24"/>
              </w:rPr>
            </w:pPr>
          </w:p>
          <w:p w14:paraId="509C8461" w14:textId="77777777" w:rsidR="00D175D5" w:rsidRDefault="00D175D5" w:rsidP="00D175D5">
            <w:pPr>
              <w:pStyle w:val="ListParagraph"/>
              <w:ind w:left="0"/>
              <w:rPr>
                <w:position w:val="-24"/>
              </w:rPr>
            </w:pPr>
          </w:p>
          <w:p w14:paraId="1F8F4C4A" w14:textId="77777777" w:rsidR="00D175D5" w:rsidRDefault="00D175D5" w:rsidP="00D175D5">
            <w:pPr>
              <w:pStyle w:val="ListParagraph"/>
              <w:ind w:left="0"/>
              <w:rPr>
                <w:position w:val="-24"/>
              </w:rPr>
            </w:pPr>
          </w:p>
          <w:p w14:paraId="576E7E8F" w14:textId="77777777" w:rsidR="00D175D5" w:rsidRDefault="00D175D5" w:rsidP="00D175D5">
            <w:pPr>
              <w:pStyle w:val="ListParagraph"/>
              <w:ind w:left="0"/>
              <w:rPr>
                <w:position w:val="-24"/>
              </w:rPr>
            </w:pPr>
          </w:p>
          <w:p w14:paraId="44FA1F52" w14:textId="77777777" w:rsidR="00D175D5" w:rsidRDefault="00D175D5" w:rsidP="00D175D5">
            <w:pPr>
              <w:pStyle w:val="ListParagraph"/>
              <w:ind w:left="0"/>
              <w:rPr>
                <w:position w:val="-24"/>
              </w:rPr>
            </w:pPr>
          </w:p>
          <w:p w14:paraId="4A9071CB" w14:textId="77777777" w:rsidR="00D175D5" w:rsidRDefault="00D175D5" w:rsidP="00D175D5">
            <w:pPr>
              <w:pStyle w:val="ListParagraph"/>
              <w:ind w:left="0"/>
              <w:rPr>
                <w:position w:val="-24"/>
              </w:rPr>
            </w:pPr>
          </w:p>
          <w:p w14:paraId="226A4CE5" w14:textId="77777777" w:rsidR="00D175D5" w:rsidRDefault="00D175D5" w:rsidP="00D175D5">
            <w:pPr>
              <w:pStyle w:val="ListParagraph"/>
              <w:ind w:left="0"/>
              <w:rPr>
                <w:position w:val="-24"/>
              </w:rPr>
            </w:pPr>
          </w:p>
          <w:p w14:paraId="63149FFE" w14:textId="77777777" w:rsidR="00D175D5" w:rsidRDefault="00D175D5" w:rsidP="00D175D5">
            <w:pPr>
              <w:pStyle w:val="ListParagraph"/>
              <w:ind w:left="0"/>
              <w:rPr>
                <w:position w:val="-24"/>
              </w:rPr>
            </w:pPr>
          </w:p>
          <w:p w14:paraId="294AB2F5" w14:textId="77777777" w:rsidR="00D175D5" w:rsidRDefault="00D175D5" w:rsidP="00D175D5">
            <w:pPr>
              <w:pStyle w:val="ListParagraph"/>
              <w:ind w:left="0"/>
              <w:rPr>
                <w:position w:val="-24"/>
              </w:rPr>
            </w:pPr>
          </w:p>
          <w:p w14:paraId="31C0391F" w14:textId="77777777" w:rsidR="00D175D5" w:rsidRDefault="00D175D5" w:rsidP="00D175D5">
            <w:pPr>
              <w:pStyle w:val="ListParagraph"/>
              <w:ind w:left="0"/>
              <w:rPr>
                <w:position w:val="-24"/>
              </w:rPr>
            </w:pPr>
          </w:p>
          <w:p w14:paraId="365C251E" w14:textId="77777777" w:rsidR="00D175D5" w:rsidRDefault="00D175D5" w:rsidP="00D175D5">
            <w:pPr>
              <w:pStyle w:val="ListParagraph"/>
              <w:ind w:left="0"/>
              <w:rPr>
                <w:position w:val="-24"/>
              </w:rPr>
            </w:pPr>
          </w:p>
          <w:p w14:paraId="14D5A298" w14:textId="77777777" w:rsidR="00D175D5" w:rsidRDefault="00D175D5" w:rsidP="00D175D5">
            <w:pPr>
              <w:pStyle w:val="ListParagraph"/>
              <w:ind w:left="0"/>
              <w:rPr>
                <w:position w:val="-24"/>
              </w:rPr>
            </w:pPr>
          </w:p>
          <w:p w14:paraId="62CB5E49" w14:textId="77777777" w:rsidR="00D175D5" w:rsidRDefault="00D175D5" w:rsidP="00D175D5">
            <w:pPr>
              <w:pStyle w:val="ListParagraph"/>
              <w:ind w:left="0"/>
              <w:rPr>
                <w:position w:val="-24"/>
              </w:rPr>
            </w:pPr>
          </w:p>
          <w:p w14:paraId="2EECF1C9" w14:textId="77777777" w:rsidR="00D175D5" w:rsidRDefault="00D175D5" w:rsidP="00D175D5">
            <w:pPr>
              <w:pStyle w:val="ListParagraph"/>
              <w:ind w:left="0"/>
              <w:rPr>
                <w:position w:val="-24"/>
              </w:rPr>
            </w:pPr>
          </w:p>
          <w:p w14:paraId="43914226" w14:textId="608BEE1F" w:rsidR="00D175D5" w:rsidRPr="00A07BEE" w:rsidRDefault="00D175D5" w:rsidP="00D175D5">
            <w:pPr>
              <w:pStyle w:val="ListParagraph"/>
              <w:ind w:left="0"/>
              <w:rPr>
                <w:position w:val="-24"/>
              </w:rPr>
            </w:pPr>
          </w:p>
        </w:tc>
      </w:tr>
      <w:tr w:rsidR="00992B56" w14:paraId="6E88AE06" w14:textId="77777777" w:rsidTr="00D63D73">
        <w:trPr>
          <w:trHeight w:val="95"/>
        </w:trPr>
        <w:tc>
          <w:tcPr>
            <w:tcW w:w="10728" w:type="dxa"/>
            <w:gridSpan w:val="2"/>
          </w:tcPr>
          <w:p w14:paraId="476E5391" w14:textId="25092EE4" w:rsidR="00992B56" w:rsidRPr="00992B56" w:rsidRDefault="00C74FD3" w:rsidP="00901FE8">
            <w:pPr>
              <w:pStyle w:val="ListParagraph"/>
              <w:ind w:left="0"/>
              <w:jc w:val="center"/>
              <w:rPr>
                <w:position w:val="-24"/>
                <w:sz w:val="32"/>
                <w:szCs w:val="32"/>
              </w:rPr>
            </w:pPr>
            <w:r>
              <w:rPr>
                <w:position w:val="-10"/>
                <w:sz w:val="32"/>
                <w:szCs w:val="32"/>
              </w:rPr>
              <w:lastRenderedPageBreak/>
              <w:t xml:space="preserve">Rational Equations; </w:t>
            </w:r>
            <w:r w:rsidR="00992B56">
              <w:rPr>
                <w:position w:val="-10"/>
                <w:sz w:val="32"/>
                <w:szCs w:val="32"/>
              </w:rPr>
              <w:t xml:space="preserve">Sequences </w:t>
            </w:r>
          </w:p>
        </w:tc>
      </w:tr>
      <w:tr w:rsidR="00992B56" w14:paraId="6ED9E627" w14:textId="77777777" w:rsidTr="00D63D73">
        <w:trPr>
          <w:trHeight w:val="3095"/>
        </w:trPr>
        <w:tc>
          <w:tcPr>
            <w:tcW w:w="5364" w:type="dxa"/>
            <w:tcBorders>
              <w:bottom w:val="nil"/>
            </w:tcBorders>
          </w:tcPr>
          <w:p w14:paraId="5E0DB6AA" w14:textId="77777777" w:rsidR="00992B56" w:rsidRDefault="00992B56" w:rsidP="00992B56">
            <w:pPr>
              <w:pStyle w:val="ListParagraph"/>
              <w:numPr>
                <w:ilvl w:val="0"/>
                <w:numId w:val="10"/>
              </w:numPr>
              <w:ind w:left="0" w:firstLine="0"/>
              <w:rPr>
                <w:position w:val="-24"/>
              </w:rPr>
            </w:pPr>
            <w:r>
              <w:rPr>
                <w:position w:val="-24"/>
              </w:rPr>
              <w:t>Give the next two terms of the sequence below, then write the general rule.</w:t>
            </w:r>
          </w:p>
          <w:p w14:paraId="4F25853A" w14:textId="77777777" w:rsidR="00992B56" w:rsidRDefault="00992B56" w:rsidP="00D63D73">
            <w:pPr>
              <w:rPr>
                <w:position w:val="-24"/>
              </w:rPr>
            </w:pPr>
          </w:p>
          <w:p w14:paraId="6D74EA5E" w14:textId="280C71BB" w:rsidR="00992B56" w:rsidRPr="008B0971" w:rsidRDefault="00901FE8" w:rsidP="00D63D73">
            <w:pPr>
              <w:rPr>
                <w:position w:val="-24"/>
              </w:rPr>
            </w:pPr>
            <w:r>
              <w:rPr>
                <w:position w:val="-24"/>
              </w:rPr>
              <w:t>2, 8, 32</w:t>
            </w:r>
            <w:r w:rsidR="00992B56">
              <w:rPr>
                <w:position w:val="-24"/>
              </w:rPr>
              <w:t>, ….</w:t>
            </w:r>
          </w:p>
        </w:tc>
        <w:tc>
          <w:tcPr>
            <w:tcW w:w="5364" w:type="dxa"/>
            <w:tcBorders>
              <w:bottom w:val="nil"/>
            </w:tcBorders>
          </w:tcPr>
          <w:p w14:paraId="4F807D82" w14:textId="695BE144" w:rsidR="00992B56" w:rsidRDefault="00D175D5" w:rsidP="00387004">
            <w:pPr>
              <w:rPr>
                <w:position w:val="-24"/>
              </w:rPr>
            </w:pPr>
            <w:r>
              <w:rPr>
                <w:position w:val="-24"/>
              </w:rPr>
              <w:t>7</w:t>
            </w:r>
            <w:r w:rsidR="00387004">
              <w:rPr>
                <w:position w:val="-24"/>
              </w:rPr>
              <w:t xml:space="preserve">.    </w:t>
            </w:r>
            <w:r w:rsidR="00C74FD3">
              <w:rPr>
                <w:position w:val="-24"/>
              </w:rPr>
              <w:t>Solve for x.  Check for extraneous solutions.</w:t>
            </w:r>
          </w:p>
          <w:p w14:paraId="4FDD10CA" w14:textId="4C249488" w:rsidR="00C74FD3" w:rsidRPr="008B0971" w:rsidRDefault="00901FE8" w:rsidP="00D63D73">
            <w:pPr>
              <w:jc w:val="center"/>
              <w:rPr>
                <w:position w:val="-24"/>
              </w:rPr>
            </w:pPr>
            <w:r w:rsidRPr="00C74FD3">
              <w:rPr>
                <w:position w:val="-24"/>
              </w:rPr>
              <w:object w:dxaOrig="1240" w:dyaOrig="620" w14:anchorId="0F5BB467">
                <v:shape id="_x0000_i1027" type="#_x0000_t75" style="width:62pt;height:31pt" o:ole="">
                  <v:imagedata r:id="rId10" o:title=""/>
                </v:shape>
                <o:OLEObject Type="Embed" ProgID="Equation.DSMT4" ShapeID="_x0000_i1027" DrawAspect="Content" ObjectID="_1393390323" r:id="rId11"/>
              </w:object>
            </w:r>
            <w:r w:rsidR="00C74FD3">
              <w:rPr>
                <w:position w:val="-24"/>
              </w:rPr>
              <w:t xml:space="preserve"> </w:t>
            </w:r>
          </w:p>
        </w:tc>
      </w:tr>
      <w:tr w:rsidR="00992B56" w:rsidRPr="00521C9C" w14:paraId="289A8A07" w14:textId="77777777" w:rsidTr="002E7C46">
        <w:trPr>
          <w:trHeight w:val="3707"/>
        </w:trPr>
        <w:tc>
          <w:tcPr>
            <w:tcW w:w="5364" w:type="dxa"/>
            <w:tcBorders>
              <w:bottom w:val="single" w:sz="4" w:space="0" w:color="auto"/>
            </w:tcBorders>
          </w:tcPr>
          <w:p w14:paraId="08515D00" w14:textId="77777777" w:rsidR="00992B56" w:rsidRDefault="00992B56" w:rsidP="00387004">
            <w:pPr>
              <w:pStyle w:val="ListParagraph"/>
              <w:numPr>
                <w:ilvl w:val="0"/>
                <w:numId w:val="10"/>
              </w:numPr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>Write a general rule for the sequence below.  Then find the 8</w:t>
            </w:r>
            <w:r w:rsidRPr="00A03BF8">
              <w:rPr>
                <w:position w:val="-10"/>
                <w:vertAlign w:val="superscript"/>
                <w:lang w:bidi="x-none"/>
              </w:rPr>
              <w:t>th</w:t>
            </w:r>
            <w:r>
              <w:rPr>
                <w:position w:val="-10"/>
                <w:lang w:bidi="x-none"/>
              </w:rPr>
              <w:t xml:space="preserve"> term. </w:t>
            </w:r>
          </w:p>
          <w:p w14:paraId="346976B5" w14:textId="77777777" w:rsidR="00992B56" w:rsidRDefault="00992B56" w:rsidP="00D63D73">
            <w:pPr>
              <w:rPr>
                <w:position w:val="-10"/>
                <w:lang w:bidi="x-none"/>
              </w:rPr>
            </w:pPr>
          </w:p>
          <w:p w14:paraId="4CFBCFF3" w14:textId="1FE8763A" w:rsidR="00992B56" w:rsidRPr="00A03BF8" w:rsidRDefault="00901FE8" w:rsidP="00901FE8">
            <w:pPr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>1, 1.5, 2.25</w:t>
            </w:r>
            <w:r w:rsidR="00992B56">
              <w:rPr>
                <w:position w:val="-10"/>
                <w:lang w:bidi="x-none"/>
              </w:rPr>
              <w:t>, …</w:t>
            </w:r>
          </w:p>
        </w:tc>
        <w:tc>
          <w:tcPr>
            <w:tcW w:w="5364" w:type="dxa"/>
            <w:tcBorders>
              <w:bottom w:val="nil"/>
            </w:tcBorders>
          </w:tcPr>
          <w:p w14:paraId="37E9F3EB" w14:textId="51026EB2" w:rsidR="00992B56" w:rsidRDefault="00D175D5" w:rsidP="00992B56">
            <w:pPr>
              <w:pBdr>
                <w:bottom w:val="single" w:sz="4" w:space="1" w:color="auto"/>
              </w:pBdr>
              <w:rPr>
                <w:position w:val="-28"/>
                <w:lang w:bidi="x-none"/>
              </w:rPr>
            </w:pPr>
            <w:r>
              <w:rPr>
                <w:position w:val="-24"/>
              </w:rPr>
              <w:t>8</w:t>
            </w:r>
            <w:r w:rsidR="00387004">
              <w:rPr>
                <w:position w:val="-24"/>
              </w:rPr>
              <w:t xml:space="preserve">.     </w:t>
            </w:r>
            <w:r w:rsidR="00C74FD3">
              <w:rPr>
                <w:position w:val="-24"/>
              </w:rPr>
              <w:t>Solve for x.  Check for extraneous solutions.</w:t>
            </w:r>
          </w:p>
          <w:p w14:paraId="253F4CF9" w14:textId="5B34D945" w:rsidR="00992B56" w:rsidRDefault="00901FE8" w:rsidP="00C74FD3">
            <w:pPr>
              <w:pBdr>
                <w:bottom w:val="single" w:sz="4" w:space="1" w:color="auto"/>
              </w:pBdr>
              <w:jc w:val="center"/>
              <w:rPr>
                <w:position w:val="-24"/>
              </w:rPr>
            </w:pPr>
            <w:r w:rsidRPr="00C74FD3">
              <w:rPr>
                <w:position w:val="-24"/>
              </w:rPr>
              <w:object w:dxaOrig="1880" w:dyaOrig="620" w14:anchorId="5AB7E0B8">
                <v:shape id="_x0000_i1028" type="#_x0000_t75" style="width:94pt;height:31pt" o:ole="">
                  <v:imagedata r:id="rId12" o:title=""/>
                </v:shape>
                <o:OLEObject Type="Embed" ProgID="Equation.DSMT4" ShapeID="_x0000_i1028" DrawAspect="Content" ObjectID="_1393390324" r:id="rId13"/>
              </w:object>
            </w:r>
          </w:p>
          <w:p w14:paraId="706F9515" w14:textId="77777777" w:rsidR="00C74FD3" w:rsidRDefault="00C74FD3" w:rsidP="00C74FD3">
            <w:pPr>
              <w:pBdr>
                <w:bottom w:val="single" w:sz="4" w:space="1" w:color="auto"/>
              </w:pBdr>
              <w:jc w:val="center"/>
              <w:rPr>
                <w:position w:val="-24"/>
              </w:rPr>
            </w:pPr>
          </w:p>
          <w:p w14:paraId="03B72890" w14:textId="77777777" w:rsidR="00C74FD3" w:rsidRDefault="00C74FD3" w:rsidP="00C74FD3">
            <w:pPr>
              <w:pBdr>
                <w:bottom w:val="single" w:sz="4" w:space="1" w:color="auto"/>
              </w:pBdr>
              <w:jc w:val="center"/>
              <w:rPr>
                <w:position w:val="-24"/>
              </w:rPr>
            </w:pPr>
          </w:p>
          <w:p w14:paraId="249BDF60" w14:textId="77777777" w:rsidR="00C74FD3" w:rsidRDefault="00C74FD3" w:rsidP="00C74FD3">
            <w:pPr>
              <w:pBdr>
                <w:bottom w:val="single" w:sz="4" w:space="1" w:color="auto"/>
              </w:pBdr>
              <w:jc w:val="center"/>
              <w:rPr>
                <w:position w:val="-24"/>
              </w:rPr>
            </w:pPr>
          </w:p>
          <w:p w14:paraId="0AD52F29" w14:textId="77777777" w:rsidR="00C74FD3" w:rsidRDefault="00C74FD3" w:rsidP="00C74FD3">
            <w:pPr>
              <w:pBdr>
                <w:bottom w:val="single" w:sz="4" w:space="1" w:color="auto"/>
              </w:pBdr>
              <w:jc w:val="center"/>
              <w:rPr>
                <w:position w:val="-24"/>
              </w:rPr>
            </w:pPr>
          </w:p>
          <w:p w14:paraId="2F7EDDBC" w14:textId="04CF3458" w:rsidR="00C74FD3" w:rsidRDefault="00C74FD3" w:rsidP="00C74FD3">
            <w:pPr>
              <w:pBdr>
                <w:bottom w:val="single" w:sz="4" w:space="1" w:color="auto"/>
              </w:pBdr>
              <w:jc w:val="center"/>
              <w:rPr>
                <w:position w:val="-28"/>
                <w:lang w:bidi="x-none"/>
              </w:rPr>
            </w:pPr>
          </w:p>
          <w:p w14:paraId="2B940EFC" w14:textId="77777777" w:rsidR="00C74FD3" w:rsidRDefault="00C74FD3" w:rsidP="00C74FD3">
            <w:pPr>
              <w:pBdr>
                <w:bottom w:val="single" w:sz="4" w:space="1" w:color="auto"/>
              </w:pBdr>
              <w:jc w:val="center"/>
              <w:rPr>
                <w:position w:val="-28"/>
                <w:lang w:bidi="x-none"/>
              </w:rPr>
            </w:pPr>
          </w:p>
          <w:p w14:paraId="0878B4B1" w14:textId="77777777" w:rsidR="00992B56" w:rsidRDefault="00992B56" w:rsidP="00992B56">
            <w:pPr>
              <w:pBdr>
                <w:bottom w:val="single" w:sz="4" w:space="1" w:color="auto"/>
              </w:pBdr>
              <w:rPr>
                <w:position w:val="-28"/>
                <w:lang w:bidi="x-none"/>
              </w:rPr>
            </w:pPr>
          </w:p>
          <w:p w14:paraId="19B8A1AD" w14:textId="77777777" w:rsidR="00992B56" w:rsidRDefault="00992B56" w:rsidP="00992B56">
            <w:pPr>
              <w:pBdr>
                <w:bottom w:val="single" w:sz="4" w:space="1" w:color="auto"/>
              </w:pBdr>
              <w:rPr>
                <w:position w:val="-28"/>
                <w:lang w:bidi="x-none"/>
              </w:rPr>
            </w:pPr>
          </w:p>
          <w:p w14:paraId="19673CF7" w14:textId="77777777" w:rsidR="00992B56" w:rsidRPr="00A03BF8" w:rsidRDefault="00992B56" w:rsidP="00992B56">
            <w:pPr>
              <w:pBdr>
                <w:bottom w:val="single" w:sz="4" w:space="1" w:color="auto"/>
              </w:pBdr>
              <w:rPr>
                <w:position w:val="-10"/>
                <w:lang w:bidi="x-none"/>
              </w:rPr>
            </w:pPr>
          </w:p>
        </w:tc>
      </w:tr>
      <w:tr w:rsidR="00901FE8" w14:paraId="357F41AD" w14:textId="77777777" w:rsidTr="00901FE8">
        <w:trPr>
          <w:trHeight w:val="95"/>
        </w:trPr>
        <w:tc>
          <w:tcPr>
            <w:tcW w:w="10728" w:type="dxa"/>
            <w:gridSpan w:val="2"/>
            <w:tcBorders>
              <w:bottom w:val="single" w:sz="4" w:space="0" w:color="auto"/>
            </w:tcBorders>
          </w:tcPr>
          <w:p w14:paraId="2E45594A" w14:textId="1DC83796" w:rsidR="00901FE8" w:rsidRPr="00992B56" w:rsidRDefault="00901FE8" w:rsidP="00901FE8">
            <w:pPr>
              <w:pStyle w:val="ListParagraph"/>
              <w:ind w:left="0"/>
              <w:jc w:val="center"/>
              <w:rPr>
                <w:position w:val="-24"/>
                <w:sz w:val="32"/>
                <w:szCs w:val="32"/>
              </w:rPr>
            </w:pPr>
            <w:r>
              <w:rPr>
                <w:position w:val="-10"/>
                <w:sz w:val="32"/>
                <w:szCs w:val="32"/>
              </w:rPr>
              <w:t>Series</w:t>
            </w:r>
          </w:p>
        </w:tc>
      </w:tr>
      <w:tr w:rsidR="00901FE8" w14:paraId="7FEFEF2C" w14:textId="77777777" w:rsidTr="00901FE8">
        <w:trPr>
          <w:trHeight w:val="3095"/>
        </w:trPr>
        <w:tc>
          <w:tcPr>
            <w:tcW w:w="5364" w:type="dxa"/>
            <w:tcBorders>
              <w:bottom w:val="single" w:sz="4" w:space="0" w:color="auto"/>
            </w:tcBorders>
          </w:tcPr>
          <w:p w14:paraId="31080C72" w14:textId="4D30C189" w:rsidR="00901FE8" w:rsidRPr="002E7C46" w:rsidRDefault="00D175D5" w:rsidP="00901FE8">
            <w:pPr>
              <w:rPr>
                <w:position w:val="-24"/>
              </w:rPr>
            </w:pPr>
            <w:r>
              <w:rPr>
                <w:position w:val="-24"/>
              </w:rPr>
              <w:t>9</w:t>
            </w:r>
            <w:r w:rsidR="00387004">
              <w:rPr>
                <w:position w:val="-24"/>
              </w:rPr>
              <w:t xml:space="preserve">.    </w:t>
            </w:r>
            <w:r w:rsidR="00901FE8">
              <w:rPr>
                <w:position w:val="-24"/>
              </w:rPr>
              <w:t xml:space="preserve">Find the sum of the series:  </w:t>
            </w:r>
          </w:p>
          <w:p w14:paraId="096D4B49" w14:textId="77777777" w:rsidR="00901FE8" w:rsidRDefault="00901FE8" w:rsidP="00901FE8">
            <w:pPr>
              <w:rPr>
                <w:position w:val="-28"/>
                <w:lang w:bidi="x-none"/>
              </w:rPr>
            </w:pPr>
          </w:p>
          <w:p w14:paraId="40EDEC5D" w14:textId="77777777" w:rsidR="00901FE8" w:rsidRDefault="00901FE8" w:rsidP="00901FE8">
            <w:pPr>
              <w:rPr>
                <w:position w:val="-28"/>
                <w:lang w:bidi="x-none"/>
              </w:rPr>
            </w:pPr>
          </w:p>
          <w:p w14:paraId="6187A0FC" w14:textId="5CF52925" w:rsidR="00901FE8" w:rsidRDefault="00387004" w:rsidP="00901FE8">
            <w:pPr>
              <w:rPr>
                <w:position w:val="-28"/>
                <w:lang w:bidi="x-none"/>
              </w:rPr>
            </w:pPr>
            <w:r>
              <w:rPr>
                <w:position w:val="-28"/>
                <w:lang w:bidi="x-none"/>
              </w:rPr>
              <w:t xml:space="preserve">a.   </w:t>
            </w:r>
            <w:r w:rsidR="00901FE8" w:rsidRPr="00FD60F1">
              <w:rPr>
                <w:position w:val="-28"/>
                <w:lang w:bidi="x-none"/>
              </w:rPr>
              <w:object w:dxaOrig="1100" w:dyaOrig="700" w14:anchorId="1CD2402B">
                <v:shape id="_x0000_i1029" type="#_x0000_t75" style="width:55pt;height:35pt" o:ole="">
                  <v:imagedata r:id="rId14" o:title=""/>
                </v:shape>
                <o:OLEObject Type="Embed" ProgID="Equation.DSMT4" ShapeID="_x0000_i1029" DrawAspect="Content" ObjectID="_1393390325" r:id="rId15"/>
              </w:object>
            </w:r>
          </w:p>
          <w:p w14:paraId="2B37D8A9" w14:textId="77777777" w:rsidR="00901FE8" w:rsidRDefault="00901FE8" w:rsidP="00901FE8">
            <w:pPr>
              <w:rPr>
                <w:position w:val="-28"/>
                <w:lang w:bidi="x-none"/>
              </w:rPr>
            </w:pPr>
          </w:p>
          <w:p w14:paraId="27545058" w14:textId="77777777" w:rsidR="00901FE8" w:rsidRDefault="00901FE8" w:rsidP="00901FE8">
            <w:pPr>
              <w:rPr>
                <w:position w:val="-28"/>
                <w:lang w:bidi="x-none"/>
              </w:rPr>
            </w:pPr>
          </w:p>
          <w:p w14:paraId="16EB6072" w14:textId="77777777" w:rsidR="002E7C46" w:rsidRDefault="002E7C46" w:rsidP="00901FE8">
            <w:pPr>
              <w:rPr>
                <w:position w:val="-28"/>
                <w:lang w:bidi="x-none"/>
              </w:rPr>
            </w:pPr>
          </w:p>
          <w:p w14:paraId="5EDFA119" w14:textId="77777777" w:rsidR="002E7C46" w:rsidRDefault="002E7C46" w:rsidP="00901FE8">
            <w:pPr>
              <w:rPr>
                <w:position w:val="-28"/>
                <w:lang w:bidi="x-none"/>
              </w:rPr>
            </w:pPr>
          </w:p>
          <w:p w14:paraId="5FE25896" w14:textId="77777777" w:rsidR="00901FE8" w:rsidRDefault="00901FE8" w:rsidP="00901FE8">
            <w:pPr>
              <w:rPr>
                <w:position w:val="-28"/>
                <w:lang w:bidi="x-none"/>
              </w:rPr>
            </w:pPr>
          </w:p>
          <w:p w14:paraId="78152F22" w14:textId="44386435" w:rsidR="00901FE8" w:rsidRDefault="00387004" w:rsidP="00901FE8">
            <w:pPr>
              <w:rPr>
                <w:position w:val="-28"/>
                <w:lang w:bidi="x-none"/>
              </w:rPr>
            </w:pPr>
            <w:r>
              <w:rPr>
                <w:position w:val="-28"/>
                <w:lang w:bidi="x-none"/>
              </w:rPr>
              <w:t xml:space="preserve">b.   </w:t>
            </w:r>
            <w:r w:rsidR="00901FE8" w:rsidRPr="00FD60F1">
              <w:rPr>
                <w:position w:val="-28"/>
                <w:lang w:bidi="x-none"/>
              </w:rPr>
              <w:object w:dxaOrig="1040" w:dyaOrig="680" w14:anchorId="689AFBD6">
                <v:shape id="_x0000_i1030" type="#_x0000_t75" style="width:52pt;height:34pt" o:ole="">
                  <v:imagedata r:id="rId16" o:title=""/>
                </v:shape>
                <o:OLEObject Type="Embed" ProgID="Equation.3" ShapeID="_x0000_i1030" DrawAspect="Content" ObjectID="_1393390326" r:id="rId17"/>
              </w:object>
            </w:r>
          </w:p>
          <w:p w14:paraId="5FBE2389" w14:textId="77777777" w:rsidR="00901FE8" w:rsidRDefault="00901FE8" w:rsidP="00901FE8">
            <w:pPr>
              <w:rPr>
                <w:position w:val="-28"/>
                <w:lang w:bidi="x-none"/>
              </w:rPr>
            </w:pPr>
          </w:p>
          <w:p w14:paraId="1C662619" w14:textId="77777777" w:rsidR="00901FE8" w:rsidRDefault="00901FE8" w:rsidP="00901FE8">
            <w:pPr>
              <w:rPr>
                <w:position w:val="-28"/>
                <w:lang w:bidi="x-none"/>
              </w:rPr>
            </w:pPr>
          </w:p>
          <w:p w14:paraId="15D05311" w14:textId="77777777" w:rsidR="00901FE8" w:rsidRDefault="00901FE8" w:rsidP="00901FE8">
            <w:pPr>
              <w:rPr>
                <w:position w:val="-28"/>
                <w:lang w:bidi="x-none"/>
              </w:rPr>
            </w:pPr>
          </w:p>
          <w:p w14:paraId="796912F6" w14:textId="77777777" w:rsidR="002E7C46" w:rsidRDefault="002E7C46" w:rsidP="00901FE8">
            <w:pPr>
              <w:rPr>
                <w:position w:val="-28"/>
                <w:lang w:bidi="x-none"/>
              </w:rPr>
            </w:pPr>
          </w:p>
          <w:p w14:paraId="0E2C987B" w14:textId="77777777" w:rsidR="00901FE8" w:rsidRDefault="00901FE8" w:rsidP="00901FE8">
            <w:pPr>
              <w:rPr>
                <w:position w:val="-28"/>
                <w:lang w:bidi="x-none"/>
              </w:rPr>
            </w:pPr>
          </w:p>
          <w:p w14:paraId="41843557" w14:textId="1CBC1F9B" w:rsidR="00901FE8" w:rsidRPr="008B0971" w:rsidRDefault="00901FE8" w:rsidP="00901FE8">
            <w:pPr>
              <w:rPr>
                <w:position w:val="-24"/>
              </w:rPr>
            </w:pPr>
          </w:p>
        </w:tc>
        <w:tc>
          <w:tcPr>
            <w:tcW w:w="5364" w:type="dxa"/>
            <w:tcBorders>
              <w:bottom w:val="single" w:sz="4" w:space="0" w:color="auto"/>
            </w:tcBorders>
          </w:tcPr>
          <w:p w14:paraId="2C1A2C95" w14:textId="06041A9A" w:rsidR="008A082C" w:rsidRDefault="00D175D5" w:rsidP="00387004">
            <w:pPr>
              <w:rPr>
                <w:position w:val="-24"/>
              </w:rPr>
            </w:pPr>
            <w:r>
              <w:rPr>
                <w:position w:val="-24"/>
              </w:rPr>
              <w:t>10</w:t>
            </w:r>
            <w:r w:rsidR="00387004">
              <w:rPr>
                <w:position w:val="-24"/>
              </w:rPr>
              <w:t xml:space="preserve">.  </w:t>
            </w:r>
            <w:r w:rsidR="008A082C">
              <w:rPr>
                <w:position w:val="-24"/>
              </w:rPr>
              <w:t>Find the sum of the series, if possible:</w:t>
            </w:r>
          </w:p>
          <w:p w14:paraId="752052BD" w14:textId="77777777" w:rsidR="008A082C" w:rsidRDefault="008A082C" w:rsidP="00901FE8">
            <w:pPr>
              <w:jc w:val="center"/>
              <w:rPr>
                <w:position w:val="-24"/>
              </w:rPr>
            </w:pPr>
          </w:p>
          <w:p w14:paraId="4936C21E" w14:textId="42691115" w:rsidR="008A082C" w:rsidRDefault="00387004" w:rsidP="00387004">
            <w:pPr>
              <w:rPr>
                <w:position w:val="-28"/>
                <w:lang w:bidi="x-none"/>
              </w:rPr>
            </w:pPr>
            <w:r>
              <w:rPr>
                <w:position w:val="-28"/>
                <w:lang w:bidi="x-none"/>
              </w:rPr>
              <w:t xml:space="preserve">a.   </w:t>
            </w:r>
            <w:r w:rsidR="008A082C" w:rsidRPr="00FD60F1">
              <w:rPr>
                <w:position w:val="-28"/>
                <w:lang w:bidi="x-none"/>
              </w:rPr>
              <w:object w:dxaOrig="1220" w:dyaOrig="740" w14:anchorId="741319CA">
                <v:shape id="_x0000_i1031" type="#_x0000_t75" style="width:61pt;height:37pt" o:ole="">
                  <v:imagedata r:id="rId18" o:title=""/>
                </v:shape>
                <o:OLEObject Type="Embed" ProgID="Equation.DSMT4" ShapeID="_x0000_i1031" DrawAspect="Content" ObjectID="_1393390327" r:id="rId19"/>
              </w:object>
            </w:r>
          </w:p>
          <w:p w14:paraId="2D003457" w14:textId="77777777" w:rsidR="008A082C" w:rsidRDefault="008A082C" w:rsidP="00901FE8">
            <w:pPr>
              <w:jc w:val="center"/>
              <w:rPr>
                <w:position w:val="-28"/>
                <w:lang w:bidi="x-none"/>
              </w:rPr>
            </w:pPr>
          </w:p>
          <w:p w14:paraId="7BE4B04A" w14:textId="77777777" w:rsidR="008A082C" w:rsidRDefault="008A082C" w:rsidP="00901FE8">
            <w:pPr>
              <w:jc w:val="center"/>
              <w:rPr>
                <w:position w:val="-28"/>
                <w:lang w:bidi="x-none"/>
              </w:rPr>
            </w:pPr>
          </w:p>
          <w:p w14:paraId="0F4BFA0D" w14:textId="77777777" w:rsidR="008A082C" w:rsidRDefault="008A082C" w:rsidP="00901FE8">
            <w:pPr>
              <w:jc w:val="center"/>
              <w:rPr>
                <w:position w:val="-28"/>
                <w:lang w:bidi="x-none"/>
              </w:rPr>
            </w:pPr>
          </w:p>
          <w:p w14:paraId="443411F3" w14:textId="77777777" w:rsidR="002E7C46" w:rsidRDefault="002E7C46" w:rsidP="00901FE8">
            <w:pPr>
              <w:jc w:val="center"/>
              <w:rPr>
                <w:position w:val="-28"/>
                <w:lang w:bidi="x-none"/>
              </w:rPr>
            </w:pPr>
          </w:p>
          <w:p w14:paraId="1CA17743" w14:textId="77777777" w:rsidR="002E7C46" w:rsidRDefault="002E7C46" w:rsidP="00901FE8">
            <w:pPr>
              <w:jc w:val="center"/>
              <w:rPr>
                <w:position w:val="-28"/>
                <w:lang w:bidi="x-none"/>
              </w:rPr>
            </w:pPr>
          </w:p>
          <w:p w14:paraId="70C47F3D" w14:textId="77777777" w:rsidR="008A082C" w:rsidRDefault="008A082C" w:rsidP="00901FE8">
            <w:pPr>
              <w:jc w:val="center"/>
              <w:rPr>
                <w:position w:val="-28"/>
                <w:lang w:bidi="x-none"/>
              </w:rPr>
            </w:pPr>
          </w:p>
          <w:p w14:paraId="60D5AA37" w14:textId="53C12593" w:rsidR="00901FE8" w:rsidRPr="008B0971" w:rsidRDefault="00387004" w:rsidP="00387004">
            <w:pPr>
              <w:rPr>
                <w:position w:val="-24"/>
              </w:rPr>
            </w:pPr>
            <w:r>
              <w:rPr>
                <w:position w:val="-28"/>
                <w:lang w:bidi="x-none"/>
              </w:rPr>
              <w:t xml:space="preserve">b.  </w:t>
            </w:r>
            <w:r w:rsidR="008A082C" w:rsidRPr="00FD60F1">
              <w:rPr>
                <w:position w:val="-28"/>
                <w:lang w:bidi="x-none"/>
              </w:rPr>
              <w:object w:dxaOrig="1220" w:dyaOrig="740" w14:anchorId="3D52420B">
                <v:shape id="_x0000_i1032" type="#_x0000_t75" style="width:61pt;height:37pt" o:ole="">
                  <v:imagedata r:id="rId20" o:title=""/>
                </v:shape>
                <o:OLEObject Type="Embed" ProgID="Equation.DSMT4" ShapeID="_x0000_i1032" DrawAspect="Content" ObjectID="_1393390328" r:id="rId21"/>
              </w:object>
            </w:r>
            <w:r w:rsidR="00901FE8">
              <w:rPr>
                <w:position w:val="-24"/>
              </w:rPr>
              <w:t xml:space="preserve"> </w:t>
            </w:r>
          </w:p>
        </w:tc>
      </w:tr>
    </w:tbl>
    <w:p w14:paraId="4CCC3AE3" w14:textId="032D1F8F" w:rsidR="00992B56" w:rsidRDefault="00992B56" w:rsidP="00992B56"/>
    <w:sectPr w:rsidR="00992B56" w:rsidSect="00D87B1A">
      <w:pgSz w:w="12240" w:h="15840"/>
      <w:pgMar w:top="720" w:right="720" w:bottom="72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9B4B4B"/>
    <w:multiLevelType w:val="multilevel"/>
    <w:tmpl w:val="FED6193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2258C6"/>
    <w:multiLevelType w:val="multilevel"/>
    <w:tmpl w:val="EDB60620"/>
    <w:lvl w:ilvl="0">
      <w:start w:val="1"/>
      <w:numFmt w:val="decimal"/>
      <w:lvlText w:val="%1."/>
      <w:lvlJc w:val="left"/>
      <w:pPr>
        <w:ind w:left="906" w:hanging="360"/>
      </w:pPr>
    </w:lvl>
    <w:lvl w:ilvl="1">
      <w:start w:val="1"/>
      <w:numFmt w:val="lowerLetter"/>
      <w:lvlText w:val="%2."/>
      <w:lvlJc w:val="left"/>
      <w:pPr>
        <w:ind w:left="1626" w:hanging="360"/>
      </w:pPr>
    </w:lvl>
    <w:lvl w:ilvl="2">
      <w:start w:val="1"/>
      <w:numFmt w:val="lowerRoman"/>
      <w:lvlText w:val="%3."/>
      <w:lvlJc w:val="right"/>
      <w:pPr>
        <w:ind w:left="2346" w:hanging="180"/>
      </w:pPr>
    </w:lvl>
    <w:lvl w:ilvl="3">
      <w:start w:val="1"/>
      <w:numFmt w:val="decimal"/>
      <w:lvlText w:val="%4."/>
      <w:lvlJc w:val="left"/>
      <w:pPr>
        <w:ind w:left="3066" w:hanging="360"/>
      </w:pPr>
    </w:lvl>
    <w:lvl w:ilvl="4">
      <w:start w:val="1"/>
      <w:numFmt w:val="lowerLetter"/>
      <w:lvlText w:val="%5."/>
      <w:lvlJc w:val="left"/>
      <w:pPr>
        <w:ind w:left="3786" w:hanging="360"/>
      </w:pPr>
    </w:lvl>
    <w:lvl w:ilvl="5">
      <w:start w:val="1"/>
      <w:numFmt w:val="lowerRoman"/>
      <w:lvlText w:val="%6."/>
      <w:lvlJc w:val="right"/>
      <w:pPr>
        <w:ind w:left="4506" w:hanging="180"/>
      </w:pPr>
    </w:lvl>
    <w:lvl w:ilvl="6">
      <w:start w:val="1"/>
      <w:numFmt w:val="decimal"/>
      <w:lvlText w:val="%7."/>
      <w:lvlJc w:val="left"/>
      <w:pPr>
        <w:ind w:left="5226" w:hanging="360"/>
      </w:pPr>
    </w:lvl>
    <w:lvl w:ilvl="7">
      <w:start w:val="1"/>
      <w:numFmt w:val="lowerLetter"/>
      <w:lvlText w:val="%8."/>
      <w:lvlJc w:val="left"/>
      <w:pPr>
        <w:ind w:left="5946" w:hanging="360"/>
      </w:pPr>
    </w:lvl>
    <w:lvl w:ilvl="8">
      <w:start w:val="1"/>
      <w:numFmt w:val="lowerRoman"/>
      <w:lvlText w:val="%9."/>
      <w:lvlJc w:val="right"/>
      <w:pPr>
        <w:ind w:left="6666" w:hanging="180"/>
      </w:pPr>
    </w:lvl>
  </w:abstractNum>
  <w:abstractNum w:abstractNumId="2">
    <w:nsid w:val="1FE1332A"/>
    <w:multiLevelType w:val="multilevel"/>
    <w:tmpl w:val="9288CDEC"/>
    <w:lvl w:ilvl="0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2D092B"/>
    <w:multiLevelType w:val="hybridMultilevel"/>
    <w:tmpl w:val="EDB60620"/>
    <w:lvl w:ilvl="0" w:tplc="0409000F">
      <w:start w:val="1"/>
      <w:numFmt w:val="decimal"/>
      <w:lvlText w:val="%1."/>
      <w:lvlJc w:val="left"/>
      <w:pPr>
        <w:ind w:left="906" w:hanging="360"/>
      </w:pPr>
    </w:lvl>
    <w:lvl w:ilvl="1" w:tplc="04090019" w:tentative="1">
      <w:start w:val="1"/>
      <w:numFmt w:val="lowerLetter"/>
      <w:lvlText w:val="%2."/>
      <w:lvlJc w:val="left"/>
      <w:pPr>
        <w:ind w:left="1626" w:hanging="360"/>
      </w:pPr>
    </w:lvl>
    <w:lvl w:ilvl="2" w:tplc="0409001B" w:tentative="1">
      <w:start w:val="1"/>
      <w:numFmt w:val="lowerRoman"/>
      <w:lvlText w:val="%3."/>
      <w:lvlJc w:val="right"/>
      <w:pPr>
        <w:ind w:left="2346" w:hanging="180"/>
      </w:pPr>
    </w:lvl>
    <w:lvl w:ilvl="3" w:tplc="0409000F" w:tentative="1">
      <w:start w:val="1"/>
      <w:numFmt w:val="decimal"/>
      <w:lvlText w:val="%4."/>
      <w:lvlJc w:val="left"/>
      <w:pPr>
        <w:ind w:left="3066" w:hanging="360"/>
      </w:pPr>
    </w:lvl>
    <w:lvl w:ilvl="4" w:tplc="04090019" w:tentative="1">
      <w:start w:val="1"/>
      <w:numFmt w:val="lowerLetter"/>
      <w:lvlText w:val="%5."/>
      <w:lvlJc w:val="left"/>
      <w:pPr>
        <w:ind w:left="3786" w:hanging="360"/>
      </w:pPr>
    </w:lvl>
    <w:lvl w:ilvl="5" w:tplc="0409001B" w:tentative="1">
      <w:start w:val="1"/>
      <w:numFmt w:val="lowerRoman"/>
      <w:lvlText w:val="%6."/>
      <w:lvlJc w:val="right"/>
      <w:pPr>
        <w:ind w:left="4506" w:hanging="180"/>
      </w:pPr>
    </w:lvl>
    <w:lvl w:ilvl="6" w:tplc="0409000F" w:tentative="1">
      <w:start w:val="1"/>
      <w:numFmt w:val="decimal"/>
      <w:lvlText w:val="%7."/>
      <w:lvlJc w:val="left"/>
      <w:pPr>
        <w:ind w:left="5226" w:hanging="360"/>
      </w:pPr>
    </w:lvl>
    <w:lvl w:ilvl="7" w:tplc="04090019" w:tentative="1">
      <w:start w:val="1"/>
      <w:numFmt w:val="lowerLetter"/>
      <w:lvlText w:val="%8."/>
      <w:lvlJc w:val="left"/>
      <w:pPr>
        <w:ind w:left="5946" w:hanging="360"/>
      </w:pPr>
    </w:lvl>
    <w:lvl w:ilvl="8" w:tplc="0409001B" w:tentative="1">
      <w:start w:val="1"/>
      <w:numFmt w:val="lowerRoman"/>
      <w:lvlText w:val="%9."/>
      <w:lvlJc w:val="right"/>
      <w:pPr>
        <w:ind w:left="6666" w:hanging="180"/>
      </w:pPr>
    </w:lvl>
  </w:abstractNum>
  <w:abstractNum w:abstractNumId="4">
    <w:nsid w:val="2D6818AC"/>
    <w:multiLevelType w:val="hybridMultilevel"/>
    <w:tmpl w:val="63703A18"/>
    <w:lvl w:ilvl="0" w:tplc="3A5C51EC">
      <w:start w:val="1"/>
      <w:numFmt w:val="lowerLetter"/>
      <w:lvlText w:val="(%1)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C4901C8"/>
    <w:multiLevelType w:val="hybridMultilevel"/>
    <w:tmpl w:val="E6D2B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E7947D5"/>
    <w:multiLevelType w:val="hybridMultilevel"/>
    <w:tmpl w:val="C11CEA66"/>
    <w:lvl w:ilvl="0" w:tplc="F798325C">
      <w:start w:val="1"/>
      <w:numFmt w:val="decimal"/>
      <w:lvlText w:val="%1."/>
      <w:lvlJc w:val="left"/>
      <w:pPr>
        <w:ind w:left="720" w:hanging="360"/>
      </w:pPr>
      <w:rPr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99A2031"/>
    <w:multiLevelType w:val="hybridMultilevel"/>
    <w:tmpl w:val="73284B3A"/>
    <w:lvl w:ilvl="0" w:tplc="856E7060">
      <w:start w:val="1"/>
      <w:numFmt w:val="lowerLetter"/>
      <w:lvlText w:val="(%1)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DC1B29"/>
    <w:multiLevelType w:val="multilevel"/>
    <w:tmpl w:val="FED6193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5FF44E5"/>
    <w:multiLevelType w:val="hybridMultilevel"/>
    <w:tmpl w:val="9288CDEC"/>
    <w:lvl w:ilvl="0" w:tplc="F9806C3C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0BB0DF7"/>
    <w:multiLevelType w:val="multilevel"/>
    <w:tmpl w:val="E6D2B9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7944998"/>
    <w:multiLevelType w:val="hybridMultilevel"/>
    <w:tmpl w:val="FED619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1"/>
  </w:num>
  <w:num w:numId="3">
    <w:abstractNumId w:val="10"/>
  </w:num>
  <w:num w:numId="4">
    <w:abstractNumId w:val="7"/>
  </w:num>
  <w:num w:numId="5">
    <w:abstractNumId w:val="6"/>
  </w:num>
  <w:num w:numId="6">
    <w:abstractNumId w:val="8"/>
  </w:num>
  <w:num w:numId="7">
    <w:abstractNumId w:val="3"/>
  </w:num>
  <w:num w:numId="8">
    <w:abstractNumId w:val="1"/>
  </w:num>
  <w:num w:numId="9">
    <w:abstractNumId w:val="4"/>
  </w:num>
  <w:num w:numId="10">
    <w:abstractNumId w:val="9"/>
  </w:num>
  <w:num w:numId="11">
    <w:abstractNumId w:val="0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4A0"/>
    <w:rsid w:val="000027F8"/>
    <w:rsid w:val="00005517"/>
    <w:rsid w:val="000C571E"/>
    <w:rsid w:val="00100803"/>
    <w:rsid w:val="00130934"/>
    <w:rsid w:val="001E69ED"/>
    <w:rsid w:val="00250C32"/>
    <w:rsid w:val="00257CAC"/>
    <w:rsid w:val="002A3FF1"/>
    <w:rsid w:val="002A4E3B"/>
    <w:rsid w:val="002E7C46"/>
    <w:rsid w:val="002F282D"/>
    <w:rsid w:val="00310004"/>
    <w:rsid w:val="00311A1C"/>
    <w:rsid w:val="003250BC"/>
    <w:rsid w:val="00341B8E"/>
    <w:rsid w:val="0035577A"/>
    <w:rsid w:val="00366C6A"/>
    <w:rsid w:val="00387004"/>
    <w:rsid w:val="00391E66"/>
    <w:rsid w:val="003F7C57"/>
    <w:rsid w:val="00422B14"/>
    <w:rsid w:val="0042522E"/>
    <w:rsid w:val="00441366"/>
    <w:rsid w:val="004D2BE5"/>
    <w:rsid w:val="004E6131"/>
    <w:rsid w:val="004F5C09"/>
    <w:rsid w:val="00544B92"/>
    <w:rsid w:val="00565FBE"/>
    <w:rsid w:val="00575682"/>
    <w:rsid w:val="005C3625"/>
    <w:rsid w:val="005D11A7"/>
    <w:rsid w:val="005D349A"/>
    <w:rsid w:val="005D50E9"/>
    <w:rsid w:val="005F0DCF"/>
    <w:rsid w:val="00623AEA"/>
    <w:rsid w:val="00627F90"/>
    <w:rsid w:val="00635BAD"/>
    <w:rsid w:val="006A0618"/>
    <w:rsid w:val="006E4107"/>
    <w:rsid w:val="007042CC"/>
    <w:rsid w:val="00705B25"/>
    <w:rsid w:val="00737DD8"/>
    <w:rsid w:val="00752949"/>
    <w:rsid w:val="007A5F28"/>
    <w:rsid w:val="007D5A32"/>
    <w:rsid w:val="007F7F86"/>
    <w:rsid w:val="00832CD2"/>
    <w:rsid w:val="0087730E"/>
    <w:rsid w:val="008A082C"/>
    <w:rsid w:val="00901FE8"/>
    <w:rsid w:val="009274A0"/>
    <w:rsid w:val="00942237"/>
    <w:rsid w:val="00983437"/>
    <w:rsid w:val="00983708"/>
    <w:rsid w:val="00984238"/>
    <w:rsid w:val="00992B56"/>
    <w:rsid w:val="009960E9"/>
    <w:rsid w:val="009A16D2"/>
    <w:rsid w:val="009D1B67"/>
    <w:rsid w:val="009F7E5C"/>
    <w:rsid w:val="00A37D86"/>
    <w:rsid w:val="00AD31DF"/>
    <w:rsid w:val="00AE40B8"/>
    <w:rsid w:val="00B45E25"/>
    <w:rsid w:val="00B56075"/>
    <w:rsid w:val="00B85F0A"/>
    <w:rsid w:val="00BA6A6C"/>
    <w:rsid w:val="00C22C58"/>
    <w:rsid w:val="00C32477"/>
    <w:rsid w:val="00C506F3"/>
    <w:rsid w:val="00C74FD3"/>
    <w:rsid w:val="00C836CA"/>
    <w:rsid w:val="00C92862"/>
    <w:rsid w:val="00C96321"/>
    <w:rsid w:val="00CC1474"/>
    <w:rsid w:val="00CD2FB4"/>
    <w:rsid w:val="00D175D5"/>
    <w:rsid w:val="00D33424"/>
    <w:rsid w:val="00D63978"/>
    <w:rsid w:val="00D63D73"/>
    <w:rsid w:val="00D655C4"/>
    <w:rsid w:val="00D8320D"/>
    <w:rsid w:val="00D87B1A"/>
    <w:rsid w:val="00DF02B8"/>
    <w:rsid w:val="00E635C7"/>
    <w:rsid w:val="00E67645"/>
    <w:rsid w:val="00E87D1A"/>
    <w:rsid w:val="00EA33A3"/>
    <w:rsid w:val="00EB0927"/>
    <w:rsid w:val="00EB4DAB"/>
    <w:rsid w:val="00EE655C"/>
    <w:rsid w:val="00F20F7B"/>
    <w:rsid w:val="00F25B0F"/>
    <w:rsid w:val="00F330F2"/>
    <w:rsid w:val="00F84C72"/>
    <w:rsid w:val="00FB0EA9"/>
    <w:rsid w:val="00FF4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1"/>
    <o:shapelayout v:ext="edit">
      <o:idmap v:ext="edit" data="1"/>
    </o:shapelayout>
  </w:shapeDefaults>
  <w:doNotEmbedSmartTags/>
  <w:decimalSymbol w:val="."/>
  <w:listSeparator w:val=","/>
  <w14:docId w14:val="3D8EFE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emf"/><Relationship Id="rId20" Type="http://schemas.openxmlformats.org/officeDocument/2006/relationships/image" Target="media/image10.emf"/><Relationship Id="rId21" Type="http://schemas.openxmlformats.org/officeDocument/2006/relationships/oleObject" Target="embeddings/oleObject5.bin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5.emf"/><Relationship Id="rId11" Type="http://schemas.openxmlformats.org/officeDocument/2006/relationships/oleObject" Target="embeddings/oleObject1.bin"/><Relationship Id="rId12" Type="http://schemas.openxmlformats.org/officeDocument/2006/relationships/image" Target="media/image6.emf"/><Relationship Id="rId13" Type="http://schemas.openxmlformats.org/officeDocument/2006/relationships/oleObject" Target="embeddings/oleObject2.bin"/><Relationship Id="rId14" Type="http://schemas.openxmlformats.org/officeDocument/2006/relationships/image" Target="media/image7.emf"/><Relationship Id="rId15" Type="http://schemas.openxmlformats.org/officeDocument/2006/relationships/oleObject" Target="embeddings/oleObject3.bin"/><Relationship Id="rId16" Type="http://schemas.openxmlformats.org/officeDocument/2006/relationships/image" Target="media/image8.emf"/><Relationship Id="rId17" Type="http://schemas.openxmlformats.org/officeDocument/2006/relationships/oleObject" Target="embeddings/Microsoft_Equation1.bin"/><Relationship Id="rId18" Type="http://schemas.openxmlformats.org/officeDocument/2006/relationships/image" Target="media/image9.emf"/><Relationship Id="rId19" Type="http://schemas.openxmlformats.org/officeDocument/2006/relationships/oleObject" Target="embeddings/oleObject4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image" Target="media/image2.png"/><Relationship Id="rId8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90</Words>
  <Characters>1085</Characters>
  <Application>Microsoft Macintosh Word</Application>
  <DocSecurity>0</DocSecurity>
  <Lines>9</Lines>
  <Paragraphs>2</Paragraphs>
  <ScaleCrop>false</ScaleCrop>
  <Company/>
  <LinksUpToDate>false</LinksUpToDate>
  <CharactersWithSpaces>12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Technology Department</cp:lastModifiedBy>
  <cp:revision>2</cp:revision>
  <cp:lastPrinted>2014-04-30T16:51:00Z</cp:lastPrinted>
  <dcterms:created xsi:type="dcterms:W3CDTF">2016-03-15T12:05:00Z</dcterms:created>
  <dcterms:modified xsi:type="dcterms:W3CDTF">2016-03-15T1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